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395" r:id="rId3"/>
    <p:sldId id="354" r:id="rId4"/>
    <p:sldId id="403" r:id="rId5"/>
    <p:sldId id="404" r:id="rId6"/>
    <p:sldId id="397" r:id="rId7"/>
    <p:sldId id="398" r:id="rId8"/>
    <p:sldId id="399" r:id="rId9"/>
    <p:sldId id="400" r:id="rId10"/>
    <p:sldId id="375" r:id="rId11"/>
    <p:sldId id="406" r:id="rId12"/>
    <p:sldId id="405" r:id="rId13"/>
    <p:sldId id="377" r:id="rId14"/>
    <p:sldId id="378" r:id="rId15"/>
    <p:sldId id="379" r:id="rId16"/>
    <p:sldId id="380" r:id="rId17"/>
    <p:sldId id="381" r:id="rId18"/>
    <p:sldId id="382" r:id="rId19"/>
    <p:sldId id="408" r:id="rId20"/>
    <p:sldId id="383" r:id="rId21"/>
    <p:sldId id="384" r:id="rId22"/>
    <p:sldId id="401" r:id="rId23"/>
    <p:sldId id="385" r:id="rId24"/>
    <p:sldId id="386" r:id="rId25"/>
    <p:sldId id="387" r:id="rId26"/>
    <p:sldId id="388" r:id="rId27"/>
    <p:sldId id="394" r:id="rId28"/>
    <p:sldId id="392" r:id="rId29"/>
    <p:sldId id="407" r:id="rId30"/>
    <p:sldId id="389" r:id="rId31"/>
    <p:sldId id="390" r:id="rId32"/>
    <p:sldId id="391" r:id="rId33"/>
    <p:sldId id="376" r:id="rId34"/>
    <p:sldId id="402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95"/>
            <p14:sldId id="354"/>
            <p14:sldId id="403"/>
            <p14:sldId id="404"/>
            <p14:sldId id="397"/>
            <p14:sldId id="398"/>
            <p14:sldId id="399"/>
            <p14:sldId id="400"/>
            <p14:sldId id="375"/>
            <p14:sldId id="406"/>
            <p14:sldId id="405"/>
            <p14:sldId id="377"/>
            <p14:sldId id="378"/>
            <p14:sldId id="379"/>
            <p14:sldId id="380"/>
            <p14:sldId id="381"/>
            <p14:sldId id="382"/>
            <p14:sldId id="408"/>
            <p14:sldId id="383"/>
            <p14:sldId id="384"/>
            <p14:sldId id="401"/>
            <p14:sldId id="385"/>
            <p14:sldId id="386"/>
            <p14:sldId id="387"/>
            <p14:sldId id="388"/>
            <p14:sldId id="394"/>
            <p14:sldId id="392"/>
            <p14:sldId id="407"/>
            <p14:sldId id="389"/>
            <p14:sldId id="390"/>
            <p14:sldId id="391"/>
            <p14:sldId id="376"/>
            <p14:sldId id="40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82" d="100"/>
          <a:sy n="82" d="100"/>
        </p:scale>
        <p:origin x="534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6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3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analyzing surface waves in water including the special non-linear soliton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 that we will find for the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651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ssumptions for ou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269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through the equations within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773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effects at the bottom of the channel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568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start a number of steps to analyze the leading terms in the linearities.      In this case we perform a Taylor’s expansion about z=0 at the bottom of the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923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lowest order (linear) te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6740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non-linear equations using Taylor’s expa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9093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stematic keeping/limiting terms in non-linearity and in high order derivatives.      The highlighted equations are the coupled equations that we will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45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2321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902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438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riv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556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ly arriving at the famous equation and the famous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1950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9896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9288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notational manip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4647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82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4910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oric realization of the soliton wave in a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406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observer of the </a:t>
            </a:r>
            <a:r>
              <a:rPr lang="en-US"/>
              <a:t>soliton phenomen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63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hed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 system and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0131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izing the linea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556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analysis of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4606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stent analysis of the wave spe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ull problem with non-lineari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68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motion along the x direction and surface direction in the z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461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gif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.hw.ac.uk/solitons/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cs.hw.ac.uk/~chris/scott_russell.html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144096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5: Chapter 10 in F &amp; W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 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Surface waves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folHlink"/>
                </a:solidFill>
              </a:rPr>
              <a:t>Summary of linear surface wave solutions 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folHlink"/>
                </a:solidFill>
              </a:rPr>
              <a:t>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6541"/>
              </p:ext>
            </p:extLst>
          </p:nvPr>
        </p:nvGraphicFramePr>
        <p:xfrm>
          <a:off x="120588" y="3535680"/>
          <a:ext cx="895985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33" name="Equation" r:id="rId4" imgW="7441920" imgH="2374560" progId="Equation.DSMT4">
                  <p:embed/>
                </p:oleObj>
              </mc:Choice>
              <mc:Fallback>
                <p:oleObj name="Equation" r:id="rId4" imgW="744192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88" y="3535680"/>
                        <a:ext cx="895985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D4EAD7-CAFE-422F-9859-10C34202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330D5-0ED1-4ABB-82B6-4B4360D18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1A6A92-CFE3-43F7-AE81-1978958F9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D724C0-1786-4817-93C7-A038F6824980}"/>
              </a:ext>
            </a:extLst>
          </p:cNvPr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– why is the following tru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1C184C-0147-4E5D-BF18-C569F353C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77468"/>
              </p:ext>
            </p:extLst>
          </p:nvPr>
        </p:nvGraphicFramePr>
        <p:xfrm>
          <a:off x="152400" y="1219200"/>
          <a:ext cx="88534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0" name="Equation" r:id="rId3" imgW="7353000" imgH="1663560" progId="Equation.DSMT4">
                  <p:embed/>
                </p:oleObj>
              </mc:Choice>
              <mc:Fallback>
                <p:oleObj name="Equation" r:id="rId3" imgW="7353000" imgH="1663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8534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5C44714-B8A3-438F-BDFB-658DD8C3C5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524006"/>
            <a:ext cx="3714750" cy="2438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51A7E3-B5F1-40EC-B0C5-3F452697C0F0}"/>
              </a:ext>
            </a:extLst>
          </p:cNvPr>
          <p:cNvSpPr txBox="1"/>
          <p:nvPr/>
        </p:nvSpPr>
        <p:spPr>
          <a:xfrm>
            <a:off x="5281246" y="4727018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wikipedia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094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F18395-2C4D-46C2-A580-D7A2D71FA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B3401E-A21F-4A50-9DCE-845D1270E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1EBCAA-CB3D-4E1E-A3AD-E7414C0C5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8C1040-FB08-43BB-BD1D-187086F174EF}"/>
              </a:ext>
            </a:extLst>
          </p:cNvPr>
          <p:cNvSpPr txBox="1"/>
          <p:nvPr/>
        </p:nvSpPr>
        <p:spPr>
          <a:xfrm>
            <a:off x="3048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</a:t>
            </a:r>
            <a:r>
              <a:rPr lang="en-US" sz="2400" dirty="0"/>
              <a:t>In what situation, the velocity potential phi in Bernoulli's equation satisfies d(phi)/d(t)=0?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D70652-1176-4CFC-8FCF-7CD12C847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15571"/>
              </p:ext>
            </p:extLst>
          </p:nvPr>
        </p:nvGraphicFramePr>
        <p:xfrm>
          <a:off x="542925" y="1676400"/>
          <a:ext cx="79819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2" name="Equation" r:id="rId3" imgW="6629400" imgH="1257120" progId="Equation.DSMT4">
                  <p:embed/>
                </p:oleObj>
              </mc:Choice>
              <mc:Fallback>
                <p:oleObj name="Equation" r:id="rId3" imgW="6629400" imgH="12571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676400"/>
                        <a:ext cx="798195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96A51C-C5ED-4FEF-A502-0BA7603B8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62361"/>
              </p:ext>
            </p:extLst>
          </p:nvPr>
        </p:nvGraphicFramePr>
        <p:xfrm>
          <a:off x="554647" y="3648319"/>
          <a:ext cx="7643185" cy="88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3" name="Equation" r:id="rId5" imgW="3390840" imgH="393480" progId="Equation.DSMT4">
                  <p:embed/>
                </p:oleObj>
              </mc:Choice>
              <mc:Fallback>
                <p:oleObj name="Equation" r:id="rId5" imgW="3390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647" y="3648319"/>
                        <a:ext cx="7643185" cy="887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5581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4" name="数式" r:id="rId4" imgW="3263760" imgH="1066680" progId="Equation.3">
                  <p:embed/>
                </p:oleObj>
              </mc:Choice>
              <mc:Fallback>
                <p:oleObj name="数式" r:id="rId4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0" name="Equation" r:id="rId4" imgW="4698720" imgH="1803240" progId="Equation.DSMT4">
                  <p:embed/>
                </p:oleObj>
              </mc:Choice>
              <mc:Fallback>
                <p:oleObj name="Equation" r:id="rId4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etailed analysis of non-linear surface waves</a:t>
            </a:r>
          </a:p>
          <a:p>
            <a:r>
              <a:rPr lang="en-US" sz="2400" dirty="0"/>
              <a:t>[Note that these derivations follow  Alexander L. Fetter and John Dirk </a:t>
            </a:r>
            <a:r>
              <a:rPr lang="en-US" sz="2400" dirty="0" err="1"/>
              <a:t>Walecka</a:t>
            </a:r>
            <a:r>
              <a:rPr lang="en-US" sz="2400" dirty="0"/>
              <a:t>, </a:t>
            </a:r>
            <a:r>
              <a:rPr lang="en-US" sz="2400" i="1" dirty="0"/>
              <a:t>Theoretical Mechanics of Particles and Continua</a:t>
            </a:r>
            <a:r>
              <a:rPr lang="en-US" sz="2400" dirty="0"/>
              <a:t> (McGraw Hill, 1980), </a:t>
            </a:r>
            <a:r>
              <a:rPr lang="en-US" sz="2400" dirty="0" err="1"/>
              <a:t>Chapt</a:t>
            </a:r>
            <a:r>
              <a:rPr lang="en-US" sz="2400" dirty="0"/>
              <a:t>. 10.]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51" name="Equation" r:id="rId4" imgW="5803560" imgH="622080" progId="Equation.DSMT4">
                  <p:embed/>
                </p:oleObj>
              </mc:Choice>
              <mc:Fallback>
                <p:oleObj name="Equation" r:id="rId4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/>
              <a:t>z=</a:t>
            </a:r>
            <a:r>
              <a:rPr lang="en-US" sz="2400" i="1" dirty="0" err="1"/>
              <a:t>h+</a:t>
            </a:r>
            <a:r>
              <a:rPr lang="en-US" sz="2400" i="1" dirty="0" err="1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  <a:r>
              <a:rPr lang="en-US" sz="2400" dirty="0"/>
              <a:t>. It is assumed that the fluid is contained in a structure (lake, river, swimming pool, etc.) with 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/>
              <a:t>z = 0 </a:t>
            </a:r>
            <a:r>
              <a:rPr lang="en-US" sz="2400" dirty="0"/>
              <a:t>plane and filled to an equilibrium height of </a:t>
            </a:r>
            <a:r>
              <a:rPr lang="en-US" sz="2400" i="1" dirty="0"/>
              <a:t>z = h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/>
              <a:t>(</a:t>
            </a:r>
            <a:r>
              <a:rPr lang="en-US" sz="2400" i="1" dirty="0" err="1"/>
              <a:t>x,z,t</a:t>
            </a:r>
            <a:r>
              <a:rPr lang="en-US" sz="2400" i="1" dirty="0"/>
              <a:t>)</a:t>
            </a:r>
            <a:r>
              <a:rPr lang="en-US" sz="2400" dirty="0"/>
              <a:t> and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47" name="Equation" r:id="rId4" imgW="2273040" imgH="266400" progId="Equation.DSMT4">
                  <p:embed/>
                </p:oleObj>
              </mc:Choice>
              <mc:Fallback>
                <p:oleObj name="Equation" r:id="rId4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48" name="Equation" r:id="rId6" imgW="4089240" imgH="927000" progId="Equation.DSMT4">
                  <p:embed/>
                </p:oleObj>
              </mc:Choice>
              <mc:Fallback>
                <p:oleObj name="Equation" r:id="rId6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potential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49" name="Equation" r:id="rId8" imgW="5841720" imgH="749160" progId="Equation.DSMT4">
                  <p:embed/>
                </p:oleObj>
              </mc:Choice>
              <mc:Fallback>
                <p:oleObj name="Equation" r:id="rId8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50" name="Equation" r:id="rId10" imgW="228600" imgH="330120" progId="Equation.DSMT4">
                  <p:embed/>
                </p:oleObj>
              </mc:Choice>
              <mc:Fallback>
                <p:oleObj name="Equation" r:id="rId10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51" name="Equation" r:id="rId12" imgW="228600" imgH="330120" progId="Equation.DSMT4">
                  <p:embed/>
                </p:oleObj>
              </mc:Choice>
              <mc:Fallback>
                <p:oleObj name="Equation" r:id="rId12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undary conditions on functions –</a:t>
            </a:r>
          </a:p>
          <a:p>
            <a:pPr algn="ctr"/>
            <a:endParaRPr lang="en-US" sz="2400" dirty="0">
              <a:latin typeface="+mj-lt"/>
            </a:endParaRPr>
          </a:p>
          <a:p>
            <a:pPr algn="ctr"/>
            <a:r>
              <a:rPr lang="en-US" sz="2400" dirty="0">
                <a:latin typeface="+mj-lt"/>
              </a:rPr>
              <a:t>Zero velocity at bottom of tank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29" name="Equation" r:id="rId4" imgW="1371600" imgH="571320" progId="Equation.DSMT4">
                  <p:embed/>
                </p:oleObj>
              </mc:Choice>
              <mc:Fallback>
                <p:oleObj name="Equation" r:id="rId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30" name="Equation" r:id="rId6" imgW="3162240" imgH="1180800" progId="Equation.DSMT4">
                  <p:embed/>
                </p:oleObj>
              </mc:Choice>
              <mc:Fallback>
                <p:oleObj name="Equation" r:id="rId6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31" name="Equation" r:id="rId8" imgW="5054400" imgH="660240" progId="Equation.DSMT4">
                  <p:embed/>
                </p:oleObj>
              </mc:Choice>
              <mc:Fallback>
                <p:oleObj name="Equation" r:id="rId8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22511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/>
              <a:t>z</a:t>
            </a:r>
            <a:r>
              <a:rPr lang="en-US" sz="2400" b="1" dirty="0"/>
              <a:t>  is small relative to</a:t>
            </a:r>
            <a:br>
              <a:rPr lang="en-US" sz="2400" dirty="0"/>
            </a:br>
            <a:r>
              <a:rPr lang="en-US" sz="2400" b="1" dirty="0"/>
              <a:t>variations in the direction of wave motion </a:t>
            </a:r>
            <a:r>
              <a:rPr lang="en-US" sz="2400" i="1" dirty="0"/>
              <a:t>(x)</a:t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0:</a:t>
            </a:r>
            <a:br>
              <a:rPr lang="en-US" sz="2400" dirty="0"/>
            </a:b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40938"/>
              </p:ext>
            </p:extLst>
          </p:nvPr>
        </p:nvGraphicFramePr>
        <p:xfrm>
          <a:off x="152400" y="4288057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74" name="Equation" r:id="rId4" imgW="7988040" imgH="596880" progId="Equation.DSMT4">
                  <p:embed/>
                </p:oleObj>
              </mc:Choice>
              <mc:Fallback>
                <p:oleObj name="Equation" r:id="rId4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4288057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8600" y="2053761"/>
            <a:ext cx="8229600" cy="3046988"/>
            <a:chOff x="304800" y="2147294"/>
            <a:chExt cx="8229600" cy="3046988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2147294"/>
              <a:ext cx="82296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suggest that to a good approximation,  that all odd derivatives                                               		vanish from the  Taylor expansion. In addition,</a:t>
              </a:r>
            </a:p>
            <a:p>
              <a:endParaRPr lang="en-US" sz="2400" dirty="0"/>
            </a:p>
            <a:p>
              <a:r>
                <a:rPr lang="en-US" sz="2400" dirty="0"/>
                <a:t>the Laplace equation allows us to convert all even derivatives with respect to </a:t>
              </a:r>
              <a:r>
                <a:rPr lang="en-US" sz="2400" i="1" dirty="0"/>
                <a:t>z </a:t>
              </a: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br>
                <a:rPr lang="en-US" sz="2400" dirty="0"/>
              </a:br>
              <a:endParaRPr lang="en-US" sz="2400" dirty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47602"/>
                </p:ext>
              </p:extLst>
            </p:nvPr>
          </p:nvGraphicFramePr>
          <p:xfrm>
            <a:off x="609600" y="2884508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75" name="Equation" r:id="rId6" imgW="1091880" imgH="596880" progId="Equation.DSMT4">
                    <p:embed/>
                  </p:oleObj>
                </mc:Choice>
                <mc:Fallback>
                  <p:oleObj name="Equation" r:id="rId6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9600" y="2884508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8890"/>
              </p:ext>
            </p:extLst>
          </p:nvPr>
        </p:nvGraphicFramePr>
        <p:xfrm>
          <a:off x="176784" y="5715816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76" name="Equation" r:id="rId8" imgW="8013600" imgH="596880" progId="Equation.DSMT4">
                  <p:embed/>
                </p:oleObj>
              </mc:Choice>
              <mc:Fallback>
                <p:oleObj name="Equation" r:id="rId8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784" y="5715816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BD6744-DB98-4438-A19E-E021E2E07A74}"/>
              </a:ext>
            </a:extLst>
          </p:cNvPr>
          <p:cNvGrpSpPr/>
          <p:nvPr/>
        </p:nvGrpSpPr>
        <p:grpSpPr>
          <a:xfrm>
            <a:off x="2743200" y="4191000"/>
            <a:ext cx="3739662" cy="843936"/>
            <a:chOff x="2819400" y="1518264"/>
            <a:chExt cx="3739662" cy="84393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4EB3FB-873A-4A74-AD91-F2345A430856}"/>
                </a:ext>
              </a:extLst>
            </p:cNvPr>
            <p:cNvCxnSpPr/>
            <p:nvPr/>
          </p:nvCxnSpPr>
          <p:spPr>
            <a:xfrm flipH="1">
              <a:off x="2819400" y="1607145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56FF26-517C-4736-8C72-CEFF505982F3}"/>
                </a:ext>
              </a:extLst>
            </p:cNvPr>
            <p:cNvCxnSpPr/>
            <p:nvPr/>
          </p:nvCxnSpPr>
          <p:spPr>
            <a:xfrm flipH="1">
              <a:off x="5873262" y="1518264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16B68F-45EC-4DA8-8A6E-96533C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91154"/>
              </p:ext>
            </p:extLst>
          </p:nvPr>
        </p:nvGraphicFramePr>
        <p:xfrm>
          <a:off x="228600" y="5259897"/>
          <a:ext cx="3277436" cy="66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77" name="Equation" r:id="rId10" imgW="2920680" imgH="596880" progId="Equation.DSMT4">
                  <p:embed/>
                </p:oleObj>
              </mc:Choice>
              <mc:Fallback>
                <p:oleObj name="Equation" r:id="rId10" imgW="2920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5259897"/>
                        <a:ext cx="3277436" cy="66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9313D5-17E3-494E-9BD9-ECF2AE6E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5926"/>
              </p:ext>
            </p:extLst>
          </p:nvPr>
        </p:nvGraphicFramePr>
        <p:xfrm>
          <a:off x="119063" y="1295400"/>
          <a:ext cx="89074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78" name="Equation" r:id="rId12" imgW="8907624" imgH="655375" progId="Equation.DSMT4">
                  <p:embed/>
                </p:oleObj>
              </mc:Choice>
              <mc:Fallback>
                <p:oleObj name="Equation" r:id="rId12" imgW="8907624" imgH="655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9063" y="1295400"/>
                        <a:ext cx="8907462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2ECACB-9E9C-4618-9D1F-E6C9FF61C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51C9BD-403F-4B3A-8904-0E97B14C1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2C2D06-6886-4366-B90D-2FC0C09CA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F4B283-4F27-4FF3-A383-44CFD6CD239D}"/>
              </a:ext>
            </a:extLst>
          </p:cNvPr>
          <p:cNvSpPr txBox="1"/>
          <p:nvPr/>
        </p:nvSpPr>
        <p:spPr>
          <a:xfrm>
            <a:off x="228600" y="152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-- </a:t>
            </a:r>
            <a:r>
              <a:rPr lang="en-US" sz="2400" dirty="0"/>
              <a:t>Why does zero vertical velocity at the bottom of a pool ensure all odd derivatives vanish from the Taylor expansion? </a:t>
            </a:r>
          </a:p>
          <a:p>
            <a:endParaRPr lang="en-US" sz="2400" dirty="0"/>
          </a:p>
          <a:p>
            <a:r>
              <a:rPr lang="en-US" sz="2400" dirty="0"/>
              <a:t>Comment – You are right it is not a rigorous, but an approximate result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188FD9-F503-41BB-98F2-93A598F99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80920"/>
              </p:ext>
            </p:extLst>
          </p:nvPr>
        </p:nvGraphicFramePr>
        <p:xfrm>
          <a:off x="433754" y="2971800"/>
          <a:ext cx="768194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1" name="Equation" r:id="rId3" imgW="5930640" imgH="1079280" progId="Equation.DSMT4">
                  <p:embed/>
                </p:oleObj>
              </mc:Choice>
              <mc:Fallback>
                <p:oleObj name="Equation" r:id="rId3" imgW="59306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754" y="2971800"/>
                        <a:ext cx="7681945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892779-0800-4126-895E-8BA70B8D22E2}"/>
              </a:ext>
            </a:extLst>
          </p:cNvPr>
          <p:cNvSpPr txBox="1"/>
          <p:nvPr/>
        </p:nvSpPr>
        <p:spPr>
          <a:xfrm>
            <a:off x="304800" y="4724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 can think of other counter examples of functions for which  the first derivative vanishes but the third derivative does not.</a:t>
            </a:r>
          </a:p>
        </p:txBody>
      </p:sp>
    </p:spTree>
    <p:extLst>
      <p:ext uri="{BB962C8B-B14F-4D97-AF65-F5344CB8AC3E}">
        <p14:creationId xmlns:p14="http://schemas.microsoft.com/office/powerpoint/2010/main" val="933688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369" y="21336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This material is covered in Chapter 10 of your textbook using similar notation.</a:t>
            </a: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6430"/>
              </p:ext>
            </p:extLst>
          </p:nvPr>
        </p:nvGraphicFramePr>
        <p:xfrm>
          <a:off x="1066800" y="111399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4" name="Equation" r:id="rId4" imgW="4165560" imgH="1942920" progId="Equation.DSMT4">
                  <p:embed/>
                </p:oleObj>
              </mc:Choice>
              <mc:Fallback>
                <p:oleObj name="Equation" r:id="rId4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11399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386109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8771"/>
              </p:ext>
            </p:extLst>
          </p:nvPr>
        </p:nvGraphicFramePr>
        <p:xfrm>
          <a:off x="609600" y="3857031"/>
          <a:ext cx="8305800" cy="6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5" name="Equation" r:id="rId6" imgW="7581600" imgH="596880" progId="Equation.DSMT4">
                  <p:embed/>
                </p:oleObj>
              </mc:Choice>
              <mc:Fallback>
                <p:oleObj name="Equation" r:id="rId6" imgW="758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3857031"/>
                        <a:ext cx="8305800" cy="65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71"/>
              </p:ext>
            </p:extLst>
          </p:nvPr>
        </p:nvGraphicFramePr>
        <p:xfrm>
          <a:off x="812800" y="4719205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6" name="Equation" r:id="rId8" imgW="4902120" imgH="596880" progId="Equation.DSMT4">
                  <p:embed/>
                </p:oleObj>
              </mc:Choice>
              <mc:Fallback>
                <p:oleObj name="Equation" r:id="rId8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800" y="4719205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1100" y="565738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5" name="Equation" r:id="rId4" imgW="6222960" imgH="1155600" progId="Equation.DSMT4">
                  <p:embed/>
                </p:oleObj>
              </mc:Choice>
              <mc:Fallback>
                <p:oleObj name="Equation" r:id="rId4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38586"/>
              </p:ext>
            </p:extLst>
          </p:nvPr>
        </p:nvGraphicFramePr>
        <p:xfrm>
          <a:off x="312371" y="3077865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6" name="Equation" r:id="rId6" imgW="4787640" imgH="977760" progId="Equation.DSMT4">
                  <p:embed/>
                </p:oleObj>
              </mc:Choice>
              <mc:Fallback>
                <p:oleObj name="Equation" r:id="rId6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371" y="3077865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A8B6BA-64CD-4F37-960D-684F7478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5919"/>
              </p:ext>
            </p:extLst>
          </p:nvPr>
        </p:nvGraphicFramePr>
        <p:xfrm>
          <a:off x="449364" y="4860925"/>
          <a:ext cx="768506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7" name="Equation" r:id="rId8" imgW="5803560" imgH="927000" progId="Equation.DSMT4">
                  <p:embed/>
                </p:oleObj>
              </mc:Choice>
              <mc:Fallback>
                <p:oleObj name="Equation" r:id="rId8" imgW="5803560" imgH="927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64" y="4860925"/>
                        <a:ext cx="7685066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450E610-3498-40DD-82ED-B99C54565FD4}"/>
              </a:ext>
            </a:extLst>
          </p:cNvPr>
          <p:cNvSpPr/>
          <p:nvPr/>
        </p:nvSpPr>
        <p:spPr>
          <a:xfrm>
            <a:off x="762000" y="3322260"/>
            <a:ext cx="45720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E9FAA5-1113-4E46-96A3-F72B0C197F55}"/>
              </a:ext>
            </a:extLst>
          </p:cNvPr>
          <p:cNvSpPr/>
          <p:nvPr/>
        </p:nvSpPr>
        <p:spPr>
          <a:xfrm>
            <a:off x="914400" y="4735624"/>
            <a:ext cx="51054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 </a:t>
            </a:r>
            <a:r>
              <a:rPr lang="en-US" sz="2400" dirty="0"/>
              <a:t>keeping the lowest order nonlinear terms and include up to 4th order derivatives in the linear terms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8" name="Equation" r:id="rId4" imgW="2108160" imgH="266400" progId="Equation.DSMT4">
                  <p:embed/>
                </p:oleObj>
              </mc:Choice>
              <mc:Fallback>
                <p:oleObj name="Equation" r:id="rId4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9" name="Equation" r:id="rId6" imgW="6527520" imgH="1866600" progId="Equation.DSMT4">
                  <p:embed/>
                </p:oleObj>
              </mc:Choice>
              <mc:Fallback>
                <p:oleObj name="Equation" r:id="rId6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927"/>
              </p:ext>
            </p:extLst>
          </p:nvPr>
        </p:nvGraphicFramePr>
        <p:xfrm>
          <a:off x="438150" y="4195763"/>
          <a:ext cx="657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0" name="Equation" r:id="rId8" imgW="4597200" imgH="952200" progId="Equation.DSMT4">
                  <p:embed/>
                </p:oleObj>
              </mc:Choice>
              <mc:Fallback>
                <p:oleObj name="Equation" r:id="rId8" imgW="45972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50" y="4195763"/>
                        <a:ext cx="657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158B04-17D1-4BDB-8B8F-D2D6A0A9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5566"/>
              </p:ext>
            </p:extLst>
          </p:nvPr>
        </p:nvGraphicFramePr>
        <p:xfrm>
          <a:off x="438151" y="5762991"/>
          <a:ext cx="8432800" cy="4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1" name="Equation" r:id="rId10" imgW="4152600" imgH="203040" progId="Equation.DSMT4">
                  <p:embed/>
                </p:oleObj>
              </mc:Choice>
              <mc:Fallback>
                <p:oleObj name="Equation" r:id="rId10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151" y="5762991"/>
                        <a:ext cx="8432800" cy="41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74" name="Equation" r:id="rId4" imgW="5587920" imgH="1358640" progId="Equation.DSMT4">
                  <p:embed/>
                </p:oleObj>
              </mc:Choice>
              <mc:Fallback>
                <p:oleObj name="Equation" r:id="rId4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75" name="Equation" r:id="rId6" imgW="4686120" imgH="622080" progId="Equation.DSMT4">
                  <p:embed/>
                </p:oleObj>
              </mc:Choice>
              <mc:Fallback>
                <p:oleObj name="Equation" r:id="rId6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76" name="Equation" r:id="rId8" imgW="4584600" imgH="1358640" progId="Equation.DSMT4">
                  <p:embed/>
                </p:oleObj>
              </mc:Choice>
              <mc:Fallback>
                <p:oleObj name="Equation" r:id="rId8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“speed” </a:t>
            </a:r>
            <a:r>
              <a:rPr lang="en-US" sz="2400" i="1" dirty="0"/>
              <a:t>c</a:t>
            </a:r>
            <a:r>
              <a:rPr lang="en-US" sz="2400" dirty="0"/>
              <a:t> will be consistently determined</a:t>
            </a:r>
            <a:endParaRPr lang="en-US" sz="2400" dirty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4588"/>
              </p:ext>
            </p:extLst>
          </p:nvPr>
        </p:nvGraphicFramePr>
        <p:xfrm>
          <a:off x="1447800" y="624681"/>
          <a:ext cx="6515100" cy="560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94" name="Equation" r:id="rId4" imgW="4927320" imgH="4241520" progId="Equation.DSMT4">
                  <p:embed/>
                </p:oleObj>
              </mc:Choice>
              <mc:Fallback>
                <p:oleObj name="Equation" r:id="rId4" imgW="49273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624681"/>
                        <a:ext cx="6515100" cy="560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>
                <a:latin typeface="+mj-lt"/>
              </a:rPr>
              <a:t>Expressing modified surface velocity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  <a:r>
              <a:rPr lang="en-US" sz="2400" i="1" dirty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8" name="Equation" r:id="rId4" imgW="1815840" imgH="330120" progId="Equation.DSMT4">
                  <p:embed/>
                </p:oleObj>
              </mc:Choice>
              <mc:Fallback>
                <p:oleObj name="Equation" r:id="rId4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9" name="Equation" r:id="rId6" imgW="4572000" imgH="2070000" progId="Equation.DSMT4">
                  <p:embed/>
                </p:oleObj>
              </mc:Choice>
              <mc:Fallback>
                <p:oleObj name="Equation" r:id="rId6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Modified surface amplitude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924"/>
              </p:ext>
            </p:extLst>
          </p:nvPr>
        </p:nvGraphicFramePr>
        <p:xfrm>
          <a:off x="1847849" y="1852613"/>
          <a:ext cx="5358235" cy="8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8" name="Equation" r:id="rId4" imgW="4076640" imgH="634680" progId="Equation.DSMT4">
                  <p:embed/>
                </p:oleObj>
              </mc:Choice>
              <mc:Fallback>
                <p:oleObj name="Equation" r:id="rId4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849" y="1852613"/>
                        <a:ext cx="5358235" cy="83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9" name="Equation" r:id="rId6" imgW="5117760" imgH="1485720" progId="Equation.DSMT4">
                  <p:embed/>
                </p:oleObj>
              </mc:Choice>
              <mc:Fallback>
                <p:oleObj name="Equation" r:id="rId6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8" name="Equation" r:id="rId4" imgW="6845040" imgH="5067000" progId="Equation.DSMT4">
                  <p:embed/>
                </p:oleObj>
              </mc:Choice>
              <mc:Fallback>
                <p:oleObj name="Equation" r:id="rId4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7758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2751"/>
              </p:ext>
            </p:extLst>
          </p:nvPr>
        </p:nvGraphicFramePr>
        <p:xfrm>
          <a:off x="838200" y="493023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7" name="Equation" r:id="rId5" imgW="4025880" imgH="723600" progId="Equation.DSMT4">
                  <p:embed/>
                </p:oleObj>
              </mc:Choice>
              <mc:Fallback>
                <p:oleObj name="Equation" r:id="rId5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93023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8FC312-6497-407D-BCB5-E836AC6B28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77782D-BD59-4824-96E1-2A88C4F5B9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95949-1C57-40C3-9F67-84EBD566E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9FF89B-FC4E-456D-9092-0ECB72417545}"/>
              </a:ext>
            </a:extLst>
          </p:cNvPr>
          <p:cNvSpPr txBox="1"/>
          <p:nvPr/>
        </p:nvSpPr>
        <p:spPr>
          <a:xfrm>
            <a:off x="609600" y="457200"/>
            <a:ext cx="791171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</a:t>
            </a:r>
            <a:r>
              <a:rPr lang="en-US" sz="2400" dirty="0"/>
              <a:t>In visualization, what do the red line and</a:t>
            </a:r>
          </a:p>
          <a:p>
            <a:r>
              <a:rPr lang="en-US" sz="2400" dirty="0"/>
              <a:t> the blue line stand for?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wo soliton solutions with different amplitudes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559119-5AA1-49A0-9CEF-ADF49951EA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048000"/>
            <a:ext cx="9144000" cy="2522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369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47649" y="2895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6B2A16-549B-4A5B-A545-92F1AB256B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849" y="963563"/>
            <a:ext cx="8365881" cy="458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to “standard” form 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36" name="Equation" r:id="rId4" imgW="4647960" imgH="1002960" progId="Equation.DSMT4">
                  <p:embed/>
                </p:oleObj>
              </mc:Choice>
              <mc:Fallback>
                <p:oleObj name="Equation" r:id="rId4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37" name="Equation" r:id="rId6" imgW="3479760" imgH="927000" progId="Equation.DSMT4">
                  <p:embed/>
                </p:oleObj>
              </mc:Choice>
              <mc:Fallback>
                <p:oleObj name="Equation" r:id="rId6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38" name="Equation" r:id="rId8" imgW="3136680" imgH="1054080" progId="Equation.DSMT4">
                  <p:embed/>
                </p:oleObj>
              </mc:Choice>
              <mc:Fallback>
                <p:oleObj name="Equation" r:id="rId8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0" name="Equation" r:id="rId4" imgW="5270400" imgH="4559040" progId="Equation.DSMT4">
                  <p:embed/>
                </p:oleObj>
              </mc:Choice>
              <mc:Fallback>
                <p:oleObj name="Equation" r:id="rId4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60212"/>
              </p:ext>
            </p:extLst>
          </p:nvPr>
        </p:nvGraphicFramePr>
        <p:xfrm>
          <a:off x="1676400" y="25908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01" name="Equation" r:id="rId4" imgW="5117760" imgH="1485720" progId="Equation.DSMT4">
                  <p:embed/>
                </p:oleObj>
              </mc:Choice>
              <mc:Fallback>
                <p:oleObj name="Equation" r:id="rId4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5908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links:</a:t>
            </a:r>
          </a:p>
          <a:p>
            <a:r>
              <a:rPr lang="en-US" sz="2400" dirty="0">
                <a:latin typeface="+mj-lt"/>
              </a:rPr>
              <a:t>       Website –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to of canal </a:t>
            </a:r>
            <a:r>
              <a:rPr lang="en-US" sz="2400" dirty="0" err="1">
                <a:latin typeface="+mj-lt"/>
              </a:rPr>
              <a:t>solit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E487F-EED9-4BB1-9659-BC40325AB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BDCECE-1A85-406B-875B-883DFEF4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D9FAE-F23C-4253-8ED8-E788B471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BC9BE6-C45C-4967-9AF9-09070B5E7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405" y="148273"/>
            <a:ext cx="6638595" cy="62080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B3EB07-76C7-4091-9FF4-0D37B4A6A1A5}"/>
              </a:ext>
            </a:extLst>
          </p:cNvPr>
          <p:cNvSpPr txBox="1"/>
          <p:nvPr/>
        </p:nvSpPr>
        <p:spPr>
          <a:xfrm>
            <a:off x="3065585" y="2316163"/>
            <a:ext cx="579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4"/>
              </a:rPr>
              <a:t>https://www.macs.hw.ac.uk/~chris/scott_russell.html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88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64F0A-267C-48F6-BD09-C5A989A93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2054DC-1718-4CF3-98B6-0A3CA408C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448500-243D-43D4-B801-4A7721D45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B56FCC-548E-49B0-9BCF-EE7CCF297F74}"/>
              </a:ext>
            </a:extLst>
          </p:cNvPr>
          <p:cNvSpPr txBox="1"/>
          <p:nvPr/>
        </p:nvSpPr>
        <p:spPr>
          <a:xfrm>
            <a:off x="685800" y="1302127"/>
            <a:ext cx="7772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(EST)</a:t>
            </a:r>
          </a:p>
          <a:p>
            <a:endParaRPr lang="en-US" sz="3200" dirty="0"/>
          </a:p>
          <a:p>
            <a:r>
              <a:rPr lang="en-US" sz="3200" dirty="0"/>
              <a:t>Nick – 11 AM  Monday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Gao – 9 PM Tuesday</a:t>
            </a:r>
          </a:p>
          <a:p>
            <a:r>
              <a:rPr lang="en-US" sz="3200" dirty="0"/>
              <a:t>Jeanette – 11 AM Fri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443407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D2A31B9-5A66-41B2-A044-BA9001BBE9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597152"/>
            <a:ext cx="8747097" cy="292417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036C14-7AE9-4F63-8D7B-6150F5245F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B89E6F-5954-4BEF-A4BB-606068972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FB025-7C17-490B-8A03-8C789D1EF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8A522F-ADDC-42B2-92AE-EB881D2D51C1}"/>
              </a:ext>
            </a:extLst>
          </p:cNvPr>
          <p:cNvSpPr txBox="1"/>
          <p:nvPr/>
        </p:nvSpPr>
        <p:spPr>
          <a:xfrm>
            <a:off x="457200" y="457200"/>
            <a:ext cx="83058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–</a:t>
            </a:r>
          </a:p>
          <a:p>
            <a:pPr marL="342900" indent="-342900">
              <a:buAutoNum type="arabicPeriod"/>
            </a:pPr>
            <a:r>
              <a:rPr lang="en-US" dirty="0"/>
              <a:t>In what situation, the velocity potential phi in Bernoulli's equation satisfies d(phi)/d(t)=0？</a:t>
            </a:r>
          </a:p>
          <a:p>
            <a:r>
              <a:rPr lang="en-US" dirty="0"/>
              <a:t>2.  In visualization, what do the red line and the blue line stand for?</a:t>
            </a:r>
          </a:p>
          <a:p>
            <a:r>
              <a:rPr lang="en-US" dirty="0"/>
              <a:t>3.  Why does zero vertical velocity at the bottom of a pool ensure all odd derivatives vanish from the Taylor expansion? 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Nick –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290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90591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36" name="Equation" r:id="rId4" imgW="3441600" imgH="228600" progId="Equation.DSMT4">
                  <p:embed/>
                </p:oleObj>
              </mc:Choice>
              <mc:Fallback>
                <p:oleObj name="Equation" r:id="rId4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16" name="Equation" r:id="rId4" imgW="2539800" imgH="1295280" progId="Equation.DSMT4">
                  <p:embed/>
                </p:oleObj>
              </mc:Choice>
              <mc:Fallback>
                <p:oleObj name="Equation" r:id="rId4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87316"/>
              </p:ext>
            </p:extLst>
          </p:nvPr>
        </p:nvGraphicFramePr>
        <p:xfrm>
          <a:off x="4067175" y="4743695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17" name="Equation" r:id="rId6" imgW="3085920" imgH="1117440" progId="Equation.DSMT4">
                  <p:embed/>
                </p:oleObj>
              </mc:Choice>
              <mc:Fallback>
                <p:oleObj name="Equation" r:id="rId6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7175" y="4743695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3" name="Equation" r:id="rId4" imgW="6019560" imgH="2768400" progId="Equation.DSMT4">
                  <p:embed/>
                </p:oleObj>
              </mc:Choice>
              <mc:Fallback>
                <p:oleObj name="Equation" r:id="rId4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69308"/>
              </p:ext>
            </p:extLst>
          </p:nvPr>
        </p:nvGraphicFramePr>
        <p:xfrm>
          <a:off x="211137" y="3810000"/>
          <a:ext cx="87217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4" name="Equation" r:id="rId6" imgW="4343400" imgH="1320480" progId="Equation.DSMT4">
                  <p:embed/>
                </p:oleObj>
              </mc:Choice>
              <mc:Fallback>
                <p:oleObj name="Equation" r:id="rId6" imgW="4343400" imgH="1320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" y="3810000"/>
                        <a:ext cx="8721725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70840"/>
              </p:ext>
            </p:extLst>
          </p:nvPr>
        </p:nvGraphicFramePr>
        <p:xfrm>
          <a:off x="192088" y="487363"/>
          <a:ext cx="8229600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4" name="Equation" r:id="rId4" imgW="5816520" imgH="2247840" progId="Equation.DSMT4">
                  <p:embed/>
                </p:oleObj>
              </mc:Choice>
              <mc:Fallback>
                <p:oleObj name="Equation" r:id="rId4" imgW="5816520" imgH="2247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87363"/>
                        <a:ext cx="8229600" cy="314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191000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solution represents a pure plane wave. More likely, there would be a linear combination of </a:t>
            </a:r>
            <a:r>
              <a:rPr lang="en-US" sz="2400" dirty="0" err="1">
                <a:latin typeface="+mj-lt"/>
              </a:rPr>
              <a:t>wavevectors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k.</a:t>
            </a:r>
          </a:p>
          <a:p>
            <a:r>
              <a:rPr lang="en-US" sz="2400" dirty="0">
                <a:latin typeface="+mj-lt"/>
              </a:rPr>
              <a:t>Additionally, your text considers the effects of surface tension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.    In this lecture, we will focus on the effects of the non-linear effects of Euler and continuity equations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36</TotalTime>
  <Words>1230</Words>
  <Application>Microsoft Office PowerPoint</Application>
  <PresentationFormat>On-screen Show (4:3)</PresentationFormat>
  <Paragraphs>270</Paragraphs>
  <Slides>34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03</cp:revision>
  <cp:lastPrinted>2020-11-12T00:39:20Z</cp:lastPrinted>
  <dcterms:created xsi:type="dcterms:W3CDTF">2012-01-10T18:32:24Z</dcterms:created>
  <dcterms:modified xsi:type="dcterms:W3CDTF">2020-11-13T15:53:59Z</dcterms:modified>
</cp:coreProperties>
</file>